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7951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2081A5-F33B-47C5-8291-5DE82EAD9D28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7951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F87BDB-425C-4708-AB03-585A62F025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730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48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3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861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40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709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028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78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56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086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962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506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A9739-200F-4092-93F2-B9B7715ED9C6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D36B9D-9881-493C-82D1-89EB05F75B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110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9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1 Simplify Expressions with Roo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14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55" y="100807"/>
            <a:ext cx="7724719" cy="19650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65867"/>
            <a:ext cx="8297333" cy="21622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01294"/>
            <a:ext cx="5663442" cy="8529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0103" y="3872893"/>
            <a:ext cx="4943242" cy="71040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56894"/>
              </p:ext>
            </p:extLst>
          </p:nvPr>
        </p:nvGraphicFramePr>
        <p:xfrm>
          <a:off x="2638840" y="4854222"/>
          <a:ext cx="3857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8840" y="4854222"/>
                        <a:ext cx="3857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256585"/>
              </p:ext>
            </p:extLst>
          </p:nvPr>
        </p:nvGraphicFramePr>
        <p:xfrm>
          <a:off x="4524375" y="4840288"/>
          <a:ext cx="606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4375" y="4840288"/>
                        <a:ext cx="6064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48198"/>
              </p:ext>
            </p:extLst>
          </p:nvPr>
        </p:nvGraphicFramePr>
        <p:xfrm>
          <a:off x="9582149" y="4675656"/>
          <a:ext cx="357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82149" y="4675656"/>
                        <a:ext cx="3571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66651"/>
              </p:ext>
            </p:extLst>
          </p:nvPr>
        </p:nvGraphicFramePr>
        <p:xfrm>
          <a:off x="11202988" y="4648200"/>
          <a:ext cx="4397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02988" y="4648200"/>
                        <a:ext cx="439737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77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43" y="8731"/>
            <a:ext cx="8816520" cy="2158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43" y="1947598"/>
            <a:ext cx="6800602" cy="20938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42" y="4025282"/>
            <a:ext cx="6978511" cy="109987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33218"/>
              </p:ext>
            </p:extLst>
          </p:nvPr>
        </p:nvGraphicFramePr>
        <p:xfrm>
          <a:off x="2917825" y="5221288"/>
          <a:ext cx="276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7825" y="5221288"/>
                        <a:ext cx="2762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46120"/>
              </p:ext>
            </p:extLst>
          </p:nvPr>
        </p:nvGraphicFramePr>
        <p:xfrm>
          <a:off x="4539456" y="5230813"/>
          <a:ext cx="2476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9456" y="5230813"/>
                        <a:ext cx="24765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64402"/>
              </p:ext>
            </p:extLst>
          </p:nvPr>
        </p:nvGraphicFramePr>
        <p:xfrm>
          <a:off x="6132513" y="5221288"/>
          <a:ext cx="27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2513" y="5221288"/>
                        <a:ext cx="2746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9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23" y="273844"/>
            <a:ext cx="8279517" cy="11988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823" y="2801144"/>
            <a:ext cx="8570100" cy="7287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2160"/>
              </p:ext>
            </p:extLst>
          </p:nvPr>
        </p:nvGraphicFramePr>
        <p:xfrm>
          <a:off x="3449638" y="1458913"/>
          <a:ext cx="441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9638" y="1458913"/>
                        <a:ext cx="44132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65081"/>
              </p:ext>
            </p:extLst>
          </p:nvPr>
        </p:nvGraphicFramePr>
        <p:xfrm>
          <a:off x="5360988" y="1458913"/>
          <a:ext cx="276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988" y="1458913"/>
                        <a:ext cx="2762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34615"/>
              </p:ext>
            </p:extLst>
          </p:nvPr>
        </p:nvGraphicFramePr>
        <p:xfrm>
          <a:off x="7335838" y="1444625"/>
          <a:ext cx="441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5838" y="1444625"/>
                        <a:ext cx="4413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94839"/>
              </p:ext>
            </p:extLst>
          </p:nvPr>
        </p:nvGraphicFramePr>
        <p:xfrm>
          <a:off x="5154613" y="3763963"/>
          <a:ext cx="690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4613" y="3763963"/>
                        <a:ext cx="6905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55085"/>
              </p:ext>
            </p:extLst>
          </p:nvPr>
        </p:nvGraphicFramePr>
        <p:xfrm>
          <a:off x="6624638" y="3763963"/>
          <a:ext cx="6635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4638" y="3763963"/>
                        <a:ext cx="6635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17912"/>
              </p:ext>
            </p:extLst>
          </p:nvPr>
        </p:nvGraphicFramePr>
        <p:xfrm>
          <a:off x="7793038" y="3763963"/>
          <a:ext cx="690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93038" y="3763963"/>
                        <a:ext cx="69056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26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1" y="140494"/>
            <a:ext cx="6345426" cy="9432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1" y="2526065"/>
            <a:ext cx="4838761" cy="8538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13682"/>
              </p:ext>
            </p:extLst>
          </p:nvPr>
        </p:nvGraphicFramePr>
        <p:xfrm>
          <a:off x="2143125" y="1249363"/>
          <a:ext cx="276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3125" y="1249363"/>
                        <a:ext cx="2762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2389"/>
              </p:ext>
            </p:extLst>
          </p:nvPr>
        </p:nvGraphicFramePr>
        <p:xfrm>
          <a:off x="3278194" y="1249363"/>
          <a:ext cx="276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8194" y="1249363"/>
                        <a:ext cx="27622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99454"/>
              </p:ext>
            </p:extLst>
          </p:nvPr>
        </p:nvGraphicFramePr>
        <p:xfrm>
          <a:off x="4535488" y="1249363"/>
          <a:ext cx="331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5488" y="1249363"/>
                        <a:ext cx="3317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565533"/>
              </p:ext>
            </p:extLst>
          </p:nvPr>
        </p:nvGraphicFramePr>
        <p:xfrm>
          <a:off x="5834063" y="1220788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4063" y="1220788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03011"/>
              </p:ext>
            </p:extLst>
          </p:nvPr>
        </p:nvGraphicFramePr>
        <p:xfrm>
          <a:off x="3802063" y="3598863"/>
          <a:ext cx="387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2063" y="3598863"/>
                        <a:ext cx="3873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447370"/>
              </p:ext>
            </p:extLst>
          </p:nvPr>
        </p:nvGraphicFramePr>
        <p:xfrm>
          <a:off x="2432050" y="3627438"/>
          <a:ext cx="3571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32050" y="3627438"/>
                        <a:ext cx="357188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81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4" y="79375"/>
            <a:ext cx="7251631" cy="13768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548" y="3129757"/>
            <a:ext cx="6228129" cy="8416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65802"/>
              </p:ext>
            </p:extLst>
          </p:nvPr>
        </p:nvGraphicFramePr>
        <p:xfrm>
          <a:off x="3503613" y="1590675"/>
          <a:ext cx="415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3613" y="1590675"/>
                        <a:ext cx="4159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9673"/>
              </p:ext>
            </p:extLst>
          </p:nvPr>
        </p:nvGraphicFramePr>
        <p:xfrm>
          <a:off x="5611812" y="1590675"/>
          <a:ext cx="3889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1812" y="1590675"/>
                        <a:ext cx="38893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77824"/>
              </p:ext>
            </p:extLst>
          </p:nvPr>
        </p:nvGraphicFramePr>
        <p:xfrm>
          <a:off x="2957513" y="4062413"/>
          <a:ext cx="4429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7513" y="4062413"/>
                        <a:ext cx="4429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036579"/>
              </p:ext>
            </p:extLst>
          </p:nvPr>
        </p:nvGraphicFramePr>
        <p:xfrm>
          <a:off x="5003799" y="4057650"/>
          <a:ext cx="6080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3799" y="4057650"/>
                        <a:ext cx="6080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83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" y="77788"/>
            <a:ext cx="5562998" cy="10172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078" y="3542771"/>
            <a:ext cx="6696578" cy="78087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93782"/>
              </p:ext>
            </p:extLst>
          </p:nvPr>
        </p:nvGraphicFramePr>
        <p:xfrm>
          <a:off x="2482850" y="1036638"/>
          <a:ext cx="609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2850" y="1036638"/>
                        <a:ext cx="6096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14366"/>
              </p:ext>
            </p:extLst>
          </p:nvPr>
        </p:nvGraphicFramePr>
        <p:xfrm>
          <a:off x="4405313" y="1036638"/>
          <a:ext cx="5540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5313" y="1036638"/>
                        <a:ext cx="5540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94737"/>
              </p:ext>
            </p:extLst>
          </p:nvPr>
        </p:nvGraphicFramePr>
        <p:xfrm>
          <a:off x="2033588" y="4475163"/>
          <a:ext cx="5826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9" imgW="266400" imgH="203040" progId="Equation.DSMT4">
                  <p:embed/>
                </p:oleObj>
              </mc:Choice>
              <mc:Fallback>
                <p:oleObj name="Equation" r:id="rId9" imgW="266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588" y="4475163"/>
                        <a:ext cx="582612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10322"/>
              </p:ext>
            </p:extLst>
          </p:nvPr>
        </p:nvGraphicFramePr>
        <p:xfrm>
          <a:off x="3577417" y="4475162"/>
          <a:ext cx="942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7417" y="4475162"/>
                        <a:ext cx="9429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24396"/>
              </p:ext>
            </p:extLst>
          </p:nvPr>
        </p:nvGraphicFramePr>
        <p:xfrm>
          <a:off x="5443538" y="4418013"/>
          <a:ext cx="971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3538" y="4418013"/>
                        <a:ext cx="9715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33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</TotalTime>
  <Words>5</Words>
  <Application>Microsoft Office PowerPoint</Application>
  <PresentationFormat>Widescreen</PresentationFormat>
  <Paragraphs>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Office Theme</vt:lpstr>
      <vt:lpstr>Equation</vt:lpstr>
      <vt:lpstr>MathType 6.0 Equation</vt:lpstr>
      <vt:lpstr>8.1 Simplify Expressions with Ro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1 Simplify Expressions with Roots</dc:title>
  <dc:creator>Stewart, Melissa</dc:creator>
  <cp:lastModifiedBy>Ringel, Charles</cp:lastModifiedBy>
  <cp:revision>11</cp:revision>
  <cp:lastPrinted>2020-01-24T12:52:53Z</cp:lastPrinted>
  <dcterms:created xsi:type="dcterms:W3CDTF">2020-01-21T20:15:28Z</dcterms:created>
  <dcterms:modified xsi:type="dcterms:W3CDTF">2020-04-02T17:58:31Z</dcterms:modified>
</cp:coreProperties>
</file>